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D03F45" w14:textId="77777777"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28180A2B" w14:textId="77777777"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3D4ACDC4" w14:textId="77777777"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14:paraId="79C4B03E" w14:textId="77777777"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14:paraId="09AA24C7" w14:textId="77777777"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5F518948" w14:textId="77777777"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8B559D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14:paraId="560C88B0" w14:textId="77777777"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14:paraId="39E4B99B" w14:textId="77777777"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極放大器電路</w:t>
      </w:r>
    </w:p>
    <w:p w14:paraId="16B137D8" w14:textId="77777777"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</w:t>
      </w:r>
      <w:r w:rsidR="005A03E3">
        <w:rPr>
          <w:rFonts w:eastAsia="標楷體" w:hint="eastAsia"/>
          <w:b/>
          <w:sz w:val="100"/>
          <w:szCs w:val="100"/>
        </w:rPr>
        <w:t>模擬</w:t>
      </w:r>
      <w:r w:rsidR="008B559D">
        <w:rPr>
          <w:rFonts w:eastAsia="標楷體" w:hint="eastAsia"/>
          <w:b/>
          <w:sz w:val="100"/>
          <w:szCs w:val="100"/>
        </w:rPr>
        <w:t>051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14:paraId="27B8065A" w14:textId="77777777"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59D87CF7" w14:textId="77777777"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613EFA80" w14:textId="77777777"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481CFA7C" w14:textId="28BD46AD"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  <w:r w:rsidR="00626F42" w:rsidRPr="00626F42">
        <w:rPr>
          <w:rFonts w:eastAsia="標楷體" w:hint="eastAsia"/>
          <w:b/>
          <w:color w:val="0000FF"/>
          <w:sz w:val="40"/>
          <w:szCs w:val="40"/>
        </w:rPr>
        <w:t>電</w:t>
      </w:r>
      <w:r w:rsidR="00626F42" w:rsidRPr="00626F42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1AC235CD" w14:textId="5FDDAA22"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  <w:r w:rsidR="00626F42" w:rsidRPr="00626F42">
        <w:rPr>
          <w:rFonts w:eastAsia="標楷體" w:hint="eastAsia"/>
          <w:b/>
          <w:color w:val="0000FF"/>
          <w:sz w:val="40"/>
          <w:szCs w:val="40"/>
        </w:rPr>
        <w:t>2</w:t>
      </w:r>
      <w:r w:rsidR="00626F42" w:rsidRPr="00626F42">
        <w:rPr>
          <w:rFonts w:eastAsia="標楷體"/>
          <w:b/>
          <w:color w:val="0000FF"/>
          <w:sz w:val="40"/>
          <w:szCs w:val="40"/>
        </w:rPr>
        <w:t>2</w:t>
      </w:r>
    </w:p>
    <w:p w14:paraId="2796A947" w14:textId="77777777" w:rsidR="00DA3F8F" w:rsidRDefault="00DA3F8F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  <w:r w:rsidR="000B6FAA" w:rsidRPr="000B6FA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59E8DE49" w14:textId="02359B17" w:rsidR="008B559D" w:rsidRPr="00563824" w:rsidRDefault="008B559D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  <w:r w:rsidR="00626F42" w:rsidRPr="00626F42">
        <w:rPr>
          <w:rFonts w:eastAsia="標楷體" w:hint="eastAsia"/>
          <w:b/>
          <w:color w:val="0000FF"/>
          <w:sz w:val="40"/>
          <w:szCs w:val="40"/>
        </w:rPr>
        <w:t>0</w:t>
      </w:r>
      <w:r w:rsidR="00626F42" w:rsidRPr="00626F42">
        <w:rPr>
          <w:rFonts w:eastAsia="標楷體"/>
          <w:b/>
          <w:color w:val="0000FF"/>
          <w:sz w:val="40"/>
          <w:szCs w:val="40"/>
        </w:rPr>
        <w:t>0853216</w:t>
      </w:r>
    </w:p>
    <w:p w14:paraId="55A47A06" w14:textId="77777777" w:rsidR="005A03E3" w:rsidRPr="00B55A1E" w:rsidRDefault="00DA3F8F" w:rsidP="00356E0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A03E3" w:rsidRPr="00B55A1E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14:paraId="21EA1A6A" w14:textId="77777777" w:rsidR="005A03E3" w:rsidRDefault="005A03E3" w:rsidP="005A03E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及夾止特性。</w:t>
      </w:r>
    </w:p>
    <w:p w14:paraId="2D040D01" w14:textId="77777777" w:rsidR="005A03E3" w:rsidRPr="009459CA" w:rsidRDefault="005A03E3" w:rsidP="005A03E3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 w14:anchorId="4FE9BF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18.9pt" o:ole="">
            <v:imagedata r:id="rId7" o:title=""/>
          </v:shape>
          <o:OLEObject Type="Embed" ProgID="Equation.3" ShapeID="_x0000_i1025" DrawAspect="Content" ObjectID="_1650395440" r:id="rId8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夾止的通道)</w:t>
      </w:r>
    </w:p>
    <w:p w14:paraId="0F73B78F" w14:textId="77777777" w:rsidR="005A03E3" w:rsidRPr="009459CA" w:rsidRDefault="005A03E3" w:rsidP="005A03E3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 w14:anchorId="5565D026">
          <v:shape id="_x0000_i1026" type="#_x0000_t75" style="width:47.1pt;height:18.9pt" o:ole="">
            <v:imagedata r:id="rId9" o:title=""/>
          </v:shape>
          <o:OLEObject Type="Embed" ProgID="Equation.3" ShapeID="_x0000_i1026" DrawAspect="Content" ObjectID="_1650395441" r:id="rId10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14:paraId="65559468" w14:textId="77777777" w:rsidR="005A03E3" w:rsidRPr="009459CA" w:rsidRDefault="005A03E3" w:rsidP="005A03E3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 w14:anchorId="3DEF1DE4">
          <v:shape id="_x0000_i1027" type="#_x0000_t75" style="width:52.6pt;height:18.9pt" o:ole="">
            <v:imagedata r:id="rId11" o:title=""/>
          </v:shape>
          <o:OLEObject Type="Embed" ProgID="Equation.3" ShapeID="_x0000_i1027" DrawAspect="Content" ObjectID="_1650395442" r:id="rId12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通道在洩極處被夾止)</w:t>
      </w:r>
    </w:p>
    <w:p w14:paraId="1F2B411C" w14:textId="77777777"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14:paraId="596D9527" w14:textId="77777777" w:rsidR="00E30BF0" w:rsidRPr="00427BD9" w:rsidRDefault="00E30BF0" w:rsidP="00E30BF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參</w:t>
      </w:r>
      <w:r w:rsidRPr="009B541B">
        <w:rPr>
          <w:rFonts w:eastAsia="標楷體" w:hint="eastAsia"/>
          <w:b/>
          <w:sz w:val="28"/>
          <w:szCs w:val="28"/>
        </w:rPr>
        <w:t>閱圖</w:t>
      </w:r>
      <w:r w:rsidRPr="009B541B">
        <w:rPr>
          <w:rFonts w:eastAsia="標楷體" w:hint="eastAsia"/>
          <w:b/>
          <w:sz w:val="28"/>
          <w:szCs w:val="28"/>
        </w:rPr>
        <w:t>(</w:t>
      </w:r>
      <w:r w:rsidRPr="00E30BF0">
        <w:rPr>
          <w:rFonts w:eastAsia="標楷體"/>
          <w:b/>
          <w:sz w:val="28"/>
          <w:szCs w:val="28"/>
        </w:rPr>
        <w:t>二十八</w:t>
      </w:r>
      <w:r w:rsidRPr="009B541B">
        <w:rPr>
          <w:rFonts w:eastAsia="標楷體" w:hint="eastAsia"/>
          <w:b/>
          <w:sz w:val="28"/>
          <w:szCs w:val="28"/>
        </w:rPr>
        <w:t>)</w:t>
      </w:r>
      <w:r w:rsidRPr="009B541B">
        <w:rPr>
          <w:rFonts w:eastAsia="標楷體"/>
          <w:b/>
          <w:sz w:val="28"/>
          <w:szCs w:val="28"/>
        </w:rPr>
        <w:t>：</w:t>
      </w:r>
      <w:r w:rsidRPr="00E30BF0">
        <w:rPr>
          <w:rFonts w:eastAsia="標楷體"/>
          <w:b/>
          <w:sz w:val="28"/>
          <w:szCs w:val="28"/>
        </w:rPr>
        <w:t>含源極電阻的共源極放大器電路</w:t>
      </w:r>
      <w:r w:rsidRPr="00E30BF0">
        <w:rPr>
          <w:rFonts w:eastAsia="標楷體" w:hint="eastAsia"/>
          <w:b/>
          <w:sz w:val="28"/>
          <w:szCs w:val="28"/>
        </w:rPr>
        <w:t>中要慎選</w:t>
      </w:r>
      <w:r w:rsidRPr="00E30BF0"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及</w:t>
      </w:r>
      <w:r>
        <w:rPr>
          <w:rFonts w:eastAsia="標楷體" w:hint="eastAsia"/>
          <w:b/>
          <w:sz w:val="28"/>
          <w:szCs w:val="28"/>
        </w:rPr>
        <w:t>R3</w:t>
      </w:r>
      <w:r w:rsidRPr="00E30BF0">
        <w:rPr>
          <w:rFonts w:eastAsia="標楷體" w:hint="eastAsia"/>
          <w:b/>
          <w:sz w:val="28"/>
          <w:szCs w:val="28"/>
        </w:rPr>
        <w:t>電阻</w:t>
      </w:r>
      <w:r>
        <w:rPr>
          <w:rFonts w:eastAsia="標楷體" w:hint="eastAsia"/>
          <w:b/>
          <w:sz w:val="28"/>
          <w:szCs w:val="28"/>
        </w:rPr>
        <w:t>，這會對放大器造成的</w:t>
      </w:r>
      <w:r>
        <w:rPr>
          <w:rFonts w:eastAsia="標楷體" w:hint="eastAsia"/>
          <w:b/>
          <w:sz w:val="28"/>
          <w:szCs w:val="28"/>
        </w:rPr>
        <w:t>D</w:t>
      </w:r>
      <w:r>
        <w:rPr>
          <w:rFonts w:eastAsia="標楷體" w:hint="eastAsia"/>
          <w:b/>
          <w:sz w:val="28"/>
          <w:szCs w:val="28"/>
        </w:rPr>
        <w:t>極及</w:t>
      </w:r>
      <w:r>
        <w:rPr>
          <w:rFonts w:eastAsia="標楷體" w:hint="eastAsia"/>
          <w:b/>
          <w:sz w:val="28"/>
          <w:szCs w:val="28"/>
        </w:rPr>
        <w:t>S</w:t>
      </w:r>
      <w:r>
        <w:rPr>
          <w:rFonts w:eastAsia="標楷體" w:hint="eastAsia"/>
          <w:b/>
          <w:sz w:val="28"/>
          <w:szCs w:val="28"/>
        </w:rPr>
        <w:t>極偏壓及偏流的重大影響，如前之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及夾止特性。</w:t>
      </w:r>
    </w:p>
    <w:p w14:paraId="5BFFEC08" w14:textId="77777777" w:rsidR="00E30BF0" w:rsidRPr="00B36CE4" w:rsidRDefault="005C5A31" w:rsidP="00E30BF0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 w14:anchorId="195A96BC">
          <v:shape id="_x0000_i1028" type="#_x0000_t75" style="width:365.05pt;height:192.6pt">
            <v:imagedata r:id="rId13" o:title=""/>
          </v:shape>
        </w:pict>
      </w:r>
    </w:p>
    <w:p w14:paraId="040EDA35" w14:textId="77777777" w:rsidR="00E30BF0" w:rsidRPr="00E30BF0" w:rsidRDefault="00E30BF0" w:rsidP="00E30BF0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30BF0">
        <w:rPr>
          <w:rFonts w:eastAsia="標楷體"/>
          <w:b/>
          <w:sz w:val="28"/>
          <w:szCs w:val="28"/>
        </w:rPr>
        <w:t>圖</w:t>
      </w:r>
      <w:r w:rsidRPr="00E30BF0">
        <w:rPr>
          <w:rFonts w:eastAsia="標楷體"/>
          <w:b/>
          <w:sz w:val="28"/>
          <w:szCs w:val="28"/>
        </w:rPr>
        <w:t>(</w:t>
      </w:r>
      <w:r w:rsidRPr="00E30BF0">
        <w:rPr>
          <w:rFonts w:eastAsia="標楷體"/>
          <w:b/>
          <w:sz w:val="28"/>
          <w:szCs w:val="28"/>
        </w:rPr>
        <w:t>二十八</w:t>
      </w:r>
      <w:r w:rsidRPr="00E30BF0">
        <w:rPr>
          <w:rFonts w:eastAsia="標楷體"/>
          <w:b/>
          <w:sz w:val="28"/>
          <w:szCs w:val="28"/>
        </w:rPr>
        <w:t>)</w:t>
      </w:r>
      <w:r w:rsidRPr="00E30BF0">
        <w:rPr>
          <w:rFonts w:eastAsia="標楷體"/>
          <w:b/>
          <w:sz w:val="28"/>
          <w:szCs w:val="28"/>
        </w:rPr>
        <w:t>：含源極電阻的共源極放大器電路</w:t>
      </w:r>
    </w:p>
    <w:p w14:paraId="48D5DAED" w14:textId="77777777" w:rsidR="006511CE" w:rsidRPr="00E30BF0" w:rsidRDefault="006511CE" w:rsidP="006511CE">
      <w:pPr>
        <w:rPr>
          <w:rFonts w:eastAsia="標楷體"/>
          <w:b/>
          <w:sz w:val="28"/>
          <w:szCs w:val="28"/>
        </w:rPr>
      </w:pPr>
    </w:p>
    <w:p w14:paraId="4F3C8E5D" w14:textId="77777777"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14:paraId="612E5E93" w14:textId="77777777" w:rsidR="00E30BF0" w:rsidRPr="00B55A1E" w:rsidRDefault="00E30BF0" w:rsidP="00E30BF0">
      <w:pPr>
        <w:pStyle w:val="af5"/>
        <w:tabs>
          <w:tab w:val="left" w:pos="2410"/>
        </w:tabs>
        <w:spacing w:line="360" w:lineRule="auto"/>
        <w:ind w:left="1"/>
        <w:rPr>
          <w:b/>
          <w:color w:val="0000CC"/>
          <w:sz w:val="32"/>
          <w:szCs w:val="32"/>
        </w:rPr>
      </w:pPr>
      <w:r w:rsidRPr="00B55A1E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B55A1E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Pr="00B55A1E">
        <w:rPr>
          <w:b/>
          <w:color w:val="0000CC"/>
          <w:sz w:val="32"/>
          <w:szCs w:val="32"/>
        </w:rPr>
        <w:t>請回答下列問題。</w:t>
      </w:r>
    </w:p>
    <w:p w14:paraId="4AEF109B" w14:textId="3067BF78" w:rsidR="006511CE" w:rsidRDefault="006511CE" w:rsidP="006511CE">
      <w:pPr>
        <w:pStyle w:val="af5"/>
        <w:spacing w:line="360" w:lineRule="auto"/>
        <w:ind w:left="1"/>
        <w:rPr>
          <w:b/>
          <w:szCs w:val="28"/>
        </w:rPr>
      </w:pPr>
      <w:r w:rsidRPr="00563824">
        <w:rPr>
          <w:b/>
          <w:szCs w:val="28"/>
        </w:rPr>
        <w:t>1.</w:t>
      </w:r>
      <w:r w:rsidRPr="00563824">
        <w:rPr>
          <w:b/>
          <w:szCs w:val="28"/>
        </w:rPr>
        <w:t>何謂</w:t>
      </w:r>
      <w:r w:rsidRPr="00563824">
        <w:rPr>
          <w:b/>
          <w:szCs w:val="28"/>
        </w:rPr>
        <w:t>overdrive voltage</w:t>
      </w:r>
      <w:r w:rsidRPr="00563824">
        <w:rPr>
          <w:b/>
          <w:szCs w:val="28"/>
        </w:rPr>
        <w:t>，</w:t>
      </w:r>
      <w:r w:rsidRPr="00563824">
        <w:rPr>
          <w:b/>
          <w:position w:val="-12"/>
          <w:szCs w:val="28"/>
        </w:rPr>
        <w:object w:dxaOrig="420" w:dyaOrig="380" w14:anchorId="43557B25">
          <v:shape id="_x0000_i1029" type="#_x0000_t75" style="width:21.15pt;height:18.9pt" o:ole="">
            <v:imagedata r:id="rId14" o:title=""/>
          </v:shape>
          <o:OLEObject Type="Embed" ProgID="Equation.3" ShapeID="_x0000_i1029" DrawAspect="Content" ObjectID="_1650395443" r:id="rId15"/>
        </w:object>
      </w:r>
      <w:r w:rsidRPr="00563824">
        <w:rPr>
          <w:b/>
          <w:szCs w:val="28"/>
        </w:rPr>
        <w:t>?</w:t>
      </w:r>
      <w:r w:rsidRPr="00563824">
        <w:rPr>
          <w:b/>
          <w:szCs w:val="28"/>
        </w:rPr>
        <w:t>試說明增強型</w:t>
      </w:r>
      <w:r w:rsidRPr="00563824">
        <w:rPr>
          <w:b/>
          <w:szCs w:val="28"/>
        </w:rPr>
        <w:t xml:space="preserve"> MOSFET</w:t>
      </w:r>
      <w:r w:rsidRPr="00563824">
        <w:rPr>
          <w:b/>
          <w:szCs w:val="28"/>
        </w:rPr>
        <w:t>為何介紹此一專有名詞。</w:t>
      </w:r>
    </w:p>
    <w:p w14:paraId="30CFECC0" w14:textId="77777777" w:rsidR="005C5A31" w:rsidRPr="005C5A31" w:rsidRDefault="005C5A31" w:rsidP="005C5A31">
      <w:pPr>
        <w:spacing w:line="360" w:lineRule="auto"/>
        <w:ind w:firstLineChars="200" w:firstLine="561"/>
        <w:outlineLvl w:val="0"/>
        <w:rPr>
          <w:rFonts w:ascii="標楷體" w:eastAsia="標楷體" w:hAnsi="標楷體" w:hint="eastAsia"/>
          <w:b/>
          <w:color w:val="0000FF"/>
          <w:sz w:val="28"/>
          <w:szCs w:val="32"/>
        </w:rPr>
      </w:pPr>
      <w:r w:rsidRPr="005C5A31">
        <w:rPr>
          <w:rFonts w:ascii="標楷體" w:eastAsia="標楷體" w:hAnsi="標楷體" w:hint="eastAsia"/>
          <w:b/>
          <w:color w:val="0000FF"/>
          <w:sz w:val="28"/>
          <w:szCs w:val="32"/>
        </w:rPr>
        <w:t>下列圖形與表格是節錄自第六版微電子學第五章內容，相關說明請參閱原文書P.355〜P.452.之說明。</w:t>
      </w:r>
    </w:p>
    <w:p w14:paraId="33BA4DCE" w14:textId="77777777" w:rsidR="005C5A31" w:rsidRPr="00B36CE4" w:rsidRDefault="005C5A31" w:rsidP="005C5A31">
      <w:pPr>
        <w:spacing w:line="360" w:lineRule="auto"/>
        <w:outlineLvl w:val="0"/>
        <w:rPr>
          <w:b/>
          <w:szCs w:val="28"/>
        </w:rPr>
      </w:pPr>
      <w:r w:rsidRPr="00B36CE4">
        <w:rPr>
          <w:b/>
          <w:szCs w:val="28"/>
        </w:rPr>
        <w:lastRenderedPageBreak/>
        <w:pict w14:anchorId="3E483D05">
          <v:shape id="Picture 17" o:spid="_x0000_i1053" type="#_x0000_t75" alt="se05F01" style="width:482.85pt;height:209.2pt;visibility:visible">
            <v:imagedata r:id="rId16" o:title="se05F01"/>
          </v:shape>
        </w:pict>
      </w:r>
    </w:p>
    <w:p w14:paraId="0D479954" w14:textId="77777777" w:rsidR="005C5A31" w:rsidRPr="00B36CE4" w:rsidRDefault="005C5A31" w:rsidP="005C5A31">
      <w:pPr>
        <w:spacing w:line="360" w:lineRule="auto"/>
        <w:jc w:val="center"/>
        <w:outlineLvl w:val="0"/>
        <w:rPr>
          <w:rFonts w:hint="eastAsia"/>
          <w:b/>
          <w:szCs w:val="28"/>
        </w:rPr>
      </w:pPr>
      <w:r w:rsidRPr="00B36CE4">
        <w:rPr>
          <w:rFonts w:hint="eastAsia"/>
          <w:b/>
          <w:szCs w:val="28"/>
        </w:rPr>
        <w:t>圖</w:t>
      </w:r>
      <w:r w:rsidRPr="00B36CE4">
        <w:rPr>
          <w:rFonts w:hint="eastAsia"/>
          <w:b/>
          <w:szCs w:val="28"/>
        </w:rPr>
        <w:t>(</w:t>
      </w:r>
      <w:r w:rsidRPr="00B36CE4">
        <w:rPr>
          <w:rFonts w:hint="eastAsia"/>
          <w:b/>
          <w:szCs w:val="28"/>
        </w:rPr>
        <w:t>一</w:t>
      </w:r>
      <w:r w:rsidRPr="00B36CE4">
        <w:rPr>
          <w:rFonts w:hint="eastAsia"/>
          <w:b/>
          <w:szCs w:val="28"/>
        </w:rPr>
        <w:t>)</w:t>
      </w:r>
      <w:r w:rsidRPr="00B36CE4">
        <w:rPr>
          <w:rFonts w:ascii="標楷體" w:hAnsi="標楷體" w:hint="eastAsia"/>
          <w:b/>
          <w:szCs w:val="28"/>
        </w:rPr>
        <w:t>：增強型</w:t>
      </w:r>
      <w:r w:rsidRPr="00B36CE4">
        <w:rPr>
          <w:rFonts w:ascii="標楷體" w:hAnsi="標楷體" w:hint="eastAsia"/>
          <w:b/>
          <w:szCs w:val="28"/>
        </w:rPr>
        <w:t xml:space="preserve"> </w:t>
      </w:r>
      <w:r w:rsidRPr="00B36CE4">
        <w:rPr>
          <w:b/>
          <w:szCs w:val="28"/>
        </w:rPr>
        <w:t>MOSFET</w:t>
      </w:r>
      <w:r w:rsidRPr="00B36CE4">
        <w:rPr>
          <w:rFonts w:hint="eastAsia"/>
          <w:b/>
          <w:szCs w:val="28"/>
        </w:rPr>
        <w:t xml:space="preserve"> NMOS</w:t>
      </w:r>
      <w:r w:rsidRPr="00B36CE4">
        <w:rPr>
          <w:rFonts w:hint="eastAsia"/>
          <w:b/>
          <w:szCs w:val="28"/>
        </w:rPr>
        <w:t>的結構</w:t>
      </w:r>
      <w:r w:rsidRPr="00B36CE4">
        <w:rPr>
          <w:rFonts w:hint="eastAsia"/>
          <w:b/>
          <w:szCs w:val="28"/>
        </w:rPr>
        <w:t>[1]</w:t>
      </w:r>
    </w:p>
    <w:p w14:paraId="0ED1D58E" w14:textId="77777777" w:rsidR="005C5A31" w:rsidRPr="00B36CE4" w:rsidRDefault="005C5A31" w:rsidP="005C5A31">
      <w:pPr>
        <w:spacing w:line="360" w:lineRule="auto"/>
        <w:jc w:val="center"/>
        <w:outlineLvl w:val="0"/>
        <w:rPr>
          <w:rFonts w:hint="eastAsia"/>
          <w:b/>
          <w:szCs w:val="28"/>
        </w:rPr>
      </w:pPr>
      <w:r w:rsidRPr="00B36CE4">
        <w:rPr>
          <w:b/>
          <w:szCs w:val="28"/>
        </w:rPr>
        <w:pict w14:anchorId="7459B70A">
          <v:shape id="Picture 6" o:spid="_x0000_i1054" type="#_x0000_t75" alt="se05F02" style="width:343.9pt;height:239.4pt;visibility:visible">
            <v:imagedata r:id="rId17" o:title="se05F02"/>
          </v:shape>
        </w:pict>
      </w:r>
    </w:p>
    <w:p w14:paraId="17293D9B" w14:textId="675432B4" w:rsidR="005C5A31" w:rsidRPr="00563824" w:rsidRDefault="005C5A31" w:rsidP="006511CE">
      <w:pPr>
        <w:pStyle w:val="af5"/>
        <w:spacing w:line="360" w:lineRule="auto"/>
        <w:ind w:left="1"/>
        <w:rPr>
          <w:b/>
          <w:szCs w:val="28"/>
        </w:rPr>
      </w:pPr>
      <w:r w:rsidRPr="00B36CE4">
        <w:rPr>
          <w:b/>
          <w:szCs w:val="28"/>
        </w:rPr>
        <w:pict w14:anchorId="2BF168F4">
          <v:shape id="Picture 7" o:spid="_x0000_i1057" type="#_x0000_t75" alt="se05F07" style="width:432.25pt;height:252.5pt;visibility:visible">
            <v:imagedata r:id="rId18" o:title="se05F07"/>
          </v:shape>
        </w:pict>
      </w:r>
    </w:p>
    <w:p w14:paraId="505CF707" w14:textId="65151DBD" w:rsidR="00AC5BCD" w:rsidRPr="00563824" w:rsidRDefault="00AC5BCD" w:rsidP="006511CE">
      <w:pPr>
        <w:snapToGrid w:val="0"/>
        <w:spacing w:line="300" w:lineRule="auto"/>
        <w:rPr>
          <w:rFonts w:eastAsia="標楷體"/>
          <w:b/>
          <w:sz w:val="28"/>
          <w:szCs w:val="28"/>
        </w:rPr>
        <w:sectPr w:rsidR="00AC5BCD" w:rsidRPr="00563824" w:rsidSect="00AC5BCD">
          <w:footerReference w:type="default" r:id="rId19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197DB6E4" w14:textId="77777777" w:rsidR="006511CE" w:rsidRPr="00B55A1E" w:rsidRDefault="00E30BF0" w:rsidP="006511C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6511CE" w:rsidRPr="00B55A1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6511CE"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14:paraId="06DDF929" w14:textId="77777777" w:rsidR="00356E07" w:rsidRPr="00356E07" w:rsidRDefault="00356E07" w:rsidP="00356E0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56E07">
        <w:rPr>
          <w:rFonts w:eastAsia="標楷體"/>
          <w:b/>
          <w:sz w:val="28"/>
          <w:szCs w:val="28"/>
        </w:rPr>
        <w:t>參閱圖</w:t>
      </w:r>
      <w:r w:rsidRPr="00356E07">
        <w:rPr>
          <w:rFonts w:eastAsia="標楷體"/>
          <w:b/>
          <w:sz w:val="28"/>
          <w:szCs w:val="28"/>
        </w:rPr>
        <w:t>(</w:t>
      </w:r>
      <w:r w:rsidRPr="00356E07">
        <w:rPr>
          <w:rFonts w:eastAsia="標楷體"/>
          <w:b/>
          <w:sz w:val="28"/>
          <w:szCs w:val="28"/>
        </w:rPr>
        <w:t>二十八</w:t>
      </w:r>
      <w:r w:rsidRPr="00356E07">
        <w:rPr>
          <w:rFonts w:eastAsia="標楷體"/>
          <w:b/>
          <w:sz w:val="28"/>
          <w:szCs w:val="28"/>
        </w:rPr>
        <w:t>)</w:t>
      </w:r>
      <w:r w:rsidRPr="00356E07">
        <w:rPr>
          <w:rFonts w:eastAsia="標楷體"/>
          <w:b/>
          <w:sz w:val="28"/>
          <w:szCs w:val="28"/>
        </w:rPr>
        <w:t>：含源極電阻的共源極放大器電路完成下列各項模擬設定。</w:t>
      </w:r>
    </w:p>
    <w:p w14:paraId="0CAC5371" w14:textId="011DD89A" w:rsidR="004A5715" w:rsidRDefault="006511CE" w:rsidP="005C5A31">
      <w:pPr>
        <w:numPr>
          <w:ilvl w:val="0"/>
          <w:numId w:val="49"/>
        </w:numPr>
        <w:snapToGrid w:val="0"/>
        <w:ind w:rightChars="-77" w:right="-185"/>
        <w:rPr>
          <w:rFonts w:eastAsia="標楷體"/>
          <w:b/>
          <w:color w:val="FF0000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附上模擬電路圖</w:t>
      </w:r>
      <w:r w:rsidR="004A5715">
        <w:rPr>
          <w:rFonts w:eastAsia="標楷體" w:hint="eastAsia"/>
          <w:b/>
          <w:sz w:val="28"/>
          <w:szCs w:val="28"/>
        </w:rPr>
        <w:t>，</w:t>
      </w:r>
      <w:r w:rsidR="004A5715" w:rsidRPr="004A5715">
        <w:rPr>
          <w:rFonts w:eastAsia="標楷體"/>
          <w:b/>
          <w:sz w:val="28"/>
          <w:szCs w:val="28"/>
        </w:rPr>
        <w:t>參閱圖</w:t>
      </w:r>
      <w:r w:rsidR="004A5715" w:rsidRPr="004A5715">
        <w:rPr>
          <w:rFonts w:eastAsia="標楷體"/>
          <w:b/>
          <w:sz w:val="28"/>
          <w:szCs w:val="28"/>
        </w:rPr>
        <w:t>(</w:t>
      </w:r>
      <w:r w:rsidR="004A5715" w:rsidRPr="004A5715">
        <w:rPr>
          <w:rFonts w:eastAsia="標楷體"/>
          <w:b/>
          <w:sz w:val="28"/>
          <w:szCs w:val="28"/>
        </w:rPr>
        <w:t>三十</w:t>
      </w:r>
      <w:r w:rsidR="004A5715" w:rsidRPr="004A5715">
        <w:rPr>
          <w:rFonts w:eastAsia="標楷體"/>
          <w:b/>
          <w:sz w:val="28"/>
          <w:szCs w:val="28"/>
        </w:rPr>
        <w:t>)</w:t>
      </w:r>
      <w:r w:rsidR="004A5715" w:rsidRPr="004A5715">
        <w:rPr>
          <w:rFonts w:eastAsia="標楷體"/>
          <w:b/>
          <w:sz w:val="28"/>
          <w:szCs w:val="28"/>
        </w:rPr>
        <w:t>：實驗模擬圖</w:t>
      </w:r>
      <w:r w:rsidR="009E3715">
        <w:rPr>
          <w:rFonts w:eastAsia="標楷體" w:hint="eastAsia"/>
          <w:b/>
          <w:sz w:val="28"/>
          <w:szCs w:val="28"/>
        </w:rPr>
        <w:t>，</w:t>
      </w:r>
      <w:r w:rsidR="009E3715" w:rsidRPr="009E3715">
        <w:rPr>
          <w:rFonts w:eastAsia="標楷體" w:hint="eastAsia"/>
          <w:b/>
          <w:color w:val="FF0000"/>
          <w:sz w:val="28"/>
          <w:szCs w:val="28"/>
        </w:rPr>
        <w:t>其中頻率設定值，依各組別值</w:t>
      </w:r>
      <w:r w:rsidR="004A5715" w:rsidRPr="009E3715">
        <w:rPr>
          <w:rFonts w:eastAsia="標楷體"/>
          <w:b/>
          <w:color w:val="FF0000"/>
          <w:sz w:val="28"/>
          <w:szCs w:val="28"/>
        </w:rPr>
        <w:t>。</w:t>
      </w:r>
    </w:p>
    <w:p w14:paraId="63745641" w14:textId="207C2032" w:rsidR="005C5A31" w:rsidRPr="00B36CE4" w:rsidRDefault="005C5A31" w:rsidP="005C5A31">
      <w:pPr>
        <w:snapToGrid w:val="0"/>
        <w:ind w:left="360" w:rightChars="-77" w:right="-185"/>
        <w:rPr>
          <w:rFonts w:hint="eastAsia"/>
          <w:b/>
          <w:szCs w:val="28"/>
        </w:rPr>
      </w:pPr>
      <w:r w:rsidRPr="005C5A31">
        <w:pict w14:anchorId="51D7944F">
          <v:shape id="_x0000_i1050" type="#_x0000_t75" style="width:476.8pt;height:681.5pt;visibility:visible;mso-wrap-style:square">
            <v:imagedata r:id="rId20" o:title=""/>
          </v:shape>
        </w:pict>
      </w:r>
    </w:p>
    <w:p w14:paraId="4A09DCB5" w14:textId="77777777" w:rsidR="006511CE" w:rsidRPr="00563824" w:rsidRDefault="005C5A31" w:rsidP="006511C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416213E8">
          <v:shape id="_x0000_i1030" type="#_x0000_t75" style="width:367.55pt;height:221.8pt">
            <v:imagedata r:id="rId21" o:title=""/>
          </v:shape>
        </w:pict>
      </w:r>
    </w:p>
    <w:p w14:paraId="7764F09B" w14:textId="77777777" w:rsidR="006511CE" w:rsidRPr="00563824" w:rsidRDefault="006511CE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偏壓點分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2F2BD0">
        <w:rPr>
          <w:rFonts w:eastAsia="標楷體" w:hint="eastAsia"/>
          <w:b/>
          <w:color w:val="0000FF"/>
          <w:sz w:val="28"/>
          <w:szCs w:val="28"/>
        </w:rPr>
        <w:t>(</w:t>
      </w:r>
      <w:r w:rsidRPr="002F2BD0">
        <w:rPr>
          <w:rFonts w:eastAsia="標楷體" w:hint="eastAsia"/>
          <w:b/>
          <w:color w:val="0000FF"/>
          <w:sz w:val="28"/>
          <w:szCs w:val="28"/>
        </w:rPr>
        <w:t>附上節點電壓與分支電流</w:t>
      </w:r>
      <w:r w:rsidRPr="002F2BD0">
        <w:rPr>
          <w:rFonts w:eastAsia="標楷體" w:hint="eastAsia"/>
          <w:b/>
          <w:color w:val="0000FF"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14:paraId="766F56E0" w14:textId="77777777" w:rsidR="006511CE" w:rsidRPr="00563824" w:rsidRDefault="005C5A31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6AA28079">
          <v:shape id="圖片 1" o:spid="_x0000_i1031" type="#_x0000_t75" style="width:515.35pt;height:317.45pt;visibility:visible;mso-wrap-style:square">
            <v:imagedata r:id="rId22" o:title=""/>
          </v:shape>
        </w:pict>
      </w:r>
    </w:p>
    <w:p w14:paraId="2864D739" w14:textId="77777777" w:rsidR="006511CE" w:rsidRPr="00563824" w:rsidRDefault="006511CE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暫態時域分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(</w:t>
      </w:r>
      <w:r w:rsidRPr="00563824">
        <w:rPr>
          <w:rFonts w:eastAsia="標楷體" w:hint="eastAsia"/>
          <w:b/>
          <w:sz w:val="28"/>
          <w:szCs w:val="28"/>
        </w:rPr>
        <w:t>附上各節點電壓波形與增益值</w:t>
      </w:r>
      <w:r w:rsidRPr="00563824">
        <w:rPr>
          <w:rFonts w:eastAsia="標楷體" w:hint="eastAsia"/>
          <w:b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14:paraId="3FA16552" w14:textId="77777777" w:rsidR="006511CE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 w14:anchorId="77278FF3">
          <v:shape id="_x0000_i1032" type="#_x0000_t75" style="width:69.5pt;height:36.5pt" o:ole="">
            <v:imagedata r:id="rId23" o:title=""/>
          </v:shape>
          <o:OLEObject Type="Embed" ProgID="Equation.DSMT4" ShapeID="_x0000_i1032" DrawAspect="Content" ObjectID="_1650395444" r:id="rId24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607965" w:rsidRPr="00607965">
        <w:rPr>
          <w:rFonts w:eastAsia="標楷體" w:hint="eastAsia"/>
          <w:b/>
          <w:color w:val="0000FF"/>
          <w:sz w:val="28"/>
          <w:szCs w:val="28"/>
          <w:u w:val="single"/>
        </w:rPr>
        <w:t>0.9995</w: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="00607965" w:rsidRPr="002A1D26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14:paraId="2DB8DCCC" w14:textId="77777777" w:rsidR="00607965" w:rsidRPr="00563824" w:rsidRDefault="005C5A31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43CA4FFE">
          <v:shape id="_x0000_i1033" type="#_x0000_t75" style="width:514.3pt;height:192.1pt">
            <v:imagedata r:id="rId25" o:title=""/>
          </v:shape>
        </w:pict>
      </w:r>
    </w:p>
    <w:p w14:paraId="27FB4811" w14:textId="77777777" w:rsidR="006511CE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 w14:anchorId="436BA0B6">
          <v:shape id="_x0000_i1034" type="#_x0000_t75" style="width:67.45pt;height:36.5pt" o:ole="">
            <v:imagedata r:id="rId26" o:title=""/>
          </v:shape>
          <o:OLEObject Type="Embed" ProgID="Equation.DSMT4" ShapeID="_x0000_i1034" DrawAspect="Content" ObjectID="_1650395445" r:id="rId27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607965" w:rsidRPr="00607965">
        <w:rPr>
          <w:rFonts w:eastAsia="標楷體" w:hint="eastAsia"/>
          <w:b/>
          <w:color w:val="0000FF"/>
          <w:sz w:val="28"/>
          <w:szCs w:val="28"/>
          <w:u w:val="single"/>
        </w:rPr>
        <w:t>0.0175</w: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="00607965" w:rsidRPr="002A1D26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14:paraId="6E08725D" w14:textId="77777777" w:rsidR="00607965" w:rsidRPr="00563824" w:rsidRDefault="005C5A31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3012D01">
          <v:shape id="_x0000_i1035" type="#_x0000_t75" style="width:514.3pt;height:192.1pt">
            <v:imagedata r:id="rId28" o:title=""/>
          </v:shape>
        </w:pict>
      </w:r>
    </w:p>
    <w:p w14:paraId="551850D8" w14:textId="77777777" w:rsidR="006511CE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 w14:anchorId="2F282C66">
          <v:shape id="_x0000_i1036" type="#_x0000_t75" style="width:69.75pt;height:36.5pt" o:ole="">
            <v:imagedata r:id="rId29" o:title=""/>
          </v:shape>
          <o:OLEObject Type="Embed" ProgID="Equation.DSMT4" ShapeID="_x0000_i1036" DrawAspect="Content" ObjectID="_1650395446" r:id="rId30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607965" w:rsidRPr="00607965">
        <w:rPr>
          <w:rFonts w:eastAsia="標楷體" w:hint="eastAsia"/>
          <w:b/>
          <w:color w:val="0000FF"/>
          <w:sz w:val="28"/>
          <w:szCs w:val="28"/>
          <w:u w:val="single"/>
        </w:rPr>
        <w:t>44.932</w: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="00CD2546" w:rsidRPr="002A1D26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14:paraId="20E26070" w14:textId="77777777" w:rsidR="00607965" w:rsidRPr="00563824" w:rsidRDefault="005C5A31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33BFEE7">
          <v:shape id="_x0000_i1037" type="#_x0000_t75" style="width:514.3pt;height:192.1pt">
            <v:imagedata r:id="rId31" o:title=""/>
          </v:shape>
        </w:pict>
      </w:r>
    </w:p>
    <w:p w14:paraId="279A66BB" w14:textId="77777777" w:rsidR="002F2BD0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 w14:anchorId="1FAEA016">
          <v:shape id="_x0000_i1038" type="#_x0000_t75" style="width:71.5pt;height:36.5pt" o:ole="">
            <v:imagedata r:id="rId32" o:title=""/>
          </v:shape>
          <o:OLEObject Type="Embed" ProgID="Equation.DSMT4" ShapeID="_x0000_i1038" DrawAspect="Content" ObjectID="_1650395447" r:id="rId33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2A1D26" w:rsidRPr="002A1D26">
        <w:rPr>
          <w:rFonts w:eastAsia="標楷體" w:hint="eastAsia"/>
          <w:b/>
          <w:color w:val="0000FF"/>
          <w:sz w:val="28"/>
          <w:szCs w:val="28"/>
          <w:u w:val="single"/>
        </w:rPr>
        <w:t>-44</w:t>
      </w:r>
      <w:r w:rsidRPr="00563824">
        <w:rPr>
          <w:rFonts w:eastAsia="標楷體"/>
          <w:b/>
          <w:sz w:val="28"/>
          <w:szCs w:val="28"/>
          <w:u w:val="single"/>
        </w:rPr>
        <w:t xml:space="preserve">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="002A1D26" w:rsidRPr="002A1D26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14:paraId="6963D6B1" w14:textId="77777777" w:rsidR="002A1D26" w:rsidRDefault="005C5A31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0940405D">
          <v:shape id="_x0000_i1039" type="#_x0000_t75" style="width:514.3pt;height:192.1pt">
            <v:imagedata r:id="rId34" o:title=""/>
          </v:shape>
        </w:pict>
      </w:r>
    </w:p>
    <w:p w14:paraId="36303E6F" w14:textId="77777777" w:rsidR="00C52527" w:rsidRDefault="002F2BD0" w:rsidP="00C52527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e.</w:t>
      </w:r>
      <w:r w:rsidR="00C52527" w:rsidRPr="004B4A38">
        <w:rPr>
          <w:rFonts w:eastAsia="標楷體"/>
          <w:b/>
          <w:sz w:val="28"/>
          <w:szCs w:val="28"/>
        </w:rPr>
        <w:t>節點</w:t>
      </w:r>
      <w:r w:rsidR="00C52527" w:rsidRPr="00205009">
        <w:rPr>
          <w:rFonts w:eastAsia="標楷體"/>
          <w:b/>
          <w:sz w:val="28"/>
          <w:szCs w:val="28"/>
        </w:rPr>
        <w:t>[VO1]FFT</w:t>
      </w:r>
      <w:r w:rsidR="00C52527">
        <w:rPr>
          <w:rFonts w:eastAsia="標楷體" w:hint="eastAsia"/>
          <w:b/>
          <w:sz w:val="28"/>
          <w:szCs w:val="28"/>
        </w:rPr>
        <w:t>轉換</w:t>
      </w:r>
      <w:r w:rsidR="00C52527" w:rsidRPr="00205009">
        <w:rPr>
          <w:rFonts w:eastAsia="標楷體"/>
          <w:b/>
          <w:sz w:val="28"/>
          <w:szCs w:val="28"/>
        </w:rPr>
        <w:t>波形</w:t>
      </w:r>
      <w:r w:rsidR="00C52527">
        <w:rPr>
          <w:rFonts w:eastAsia="標楷體" w:hint="eastAsia"/>
          <w:b/>
          <w:sz w:val="28"/>
          <w:szCs w:val="28"/>
        </w:rPr>
        <w:t>。</w:t>
      </w:r>
    </w:p>
    <w:p w14:paraId="73D80502" w14:textId="77777777" w:rsidR="009E3715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41451204" w14:textId="77777777" w:rsidR="00CD2546" w:rsidRDefault="005C5A31" w:rsidP="009E371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00F1F77F">
          <v:shape id="_x0000_i1040" type="#_x0000_t75" style="width:514.3pt;height:192.1pt">
            <v:imagedata r:id="rId35" o:title=""/>
          </v:shape>
        </w:pict>
      </w:r>
    </w:p>
    <w:p w14:paraId="11D0F9B3" w14:textId="77777777"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10k</w:t>
      </w:r>
      <w:r w:rsidR="00CD2546" w:rsidRPr="00CD2546">
        <w:rPr>
          <w:rFonts w:eastAsia="標楷體"/>
          <w:b/>
          <w:color w:val="0000FF"/>
          <w:sz w:val="28"/>
          <w:szCs w:val="28"/>
          <w:u w:val="thick"/>
        </w:rPr>
        <w:t>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CD2546" w:rsidRPr="00CD2546">
        <w:rPr>
          <w:rFonts w:eastAsia="標楷體"/>
          <w:b/>
          <w:color w:val="0000FF"/>
          <w:sz w:val="28"/>
          <w:szCs w:val="28"/>
          <w:u w:val="thick"/>
        </w:rPr>
        <w:t>4.4994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1907FE21" w14:textId="77777777" w:rsidR="009E3715" w:rsidRDefault="009E3715" w:rsidP="009E371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62ACF102" w14:textId="77777777"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/>
          <w:b/>
          <w:color w:val="0000FF"/>
          <w:sz w:val="28"/>
          <w:szCs w:val="28"/>
          <w:u w:val="thick"/>
        </w:rPr>
        <w:t>20k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CD2546" w:rsidRPr="00CD2546">
        <w:rPr>
          <w:rFonts w:eastAsia="標楷體"/>
          <w:b/>
          <w:color w:val="0000FF"/>
          <w:sz w:val="28"/>
          <w:szCs w:val="28"/>
          <w:u w:val="thick"/>
        </w:rPr>
        <w:t>269.070m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1FA6BC56" w14:textId="77777777"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5A93E437" w14:textId="77777777"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76A6FBED" w14:textId="6D349B90"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867C7B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D2546" w:rsidRPr="00CD254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7F1BAD27" w14:textId="77777777" w:rsidR="002F2BD0" w:rsidRPr="009E3715" w:rsidRDefault="002F2BD0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14:paraId="63CEAD53" w14:textId="77777777" w:rsidR="00EF454C" w:rsidRPr="002F2BD0" w:rsidRDefault="00EF454C" w:rsidP="00EF454C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>4</w:t>
      </w:r>
      <w:r w:rsidRPr="002F2BD0">
        <w:rPr>
          <w:rFonts w:eastAsia="標楷體" w:hint="eastAsia"/>
          <w:b/>
          <w:color w:val="0000FF"/>
          <w:sz w:val="28"/>
          <w:szCs w:val="28"/>
        </w:rPr>
        <w:t>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14:paraId="0ADC223F" w14:textId="1DEAACA6" w:rsidR="00EF454C" w:rsidRDefault="00EF454C" w:rsidP="00EF454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54B6ADD7" w14:textId="2D182190" w:rsidR="007757D0" w:rsidRDefault="007757D0" w:rsidP="00867C7B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 w:rsidRPr="007757D0">
        <w:rPr>
          <w:rFonts w:eastAsia="標楷體" w:hint="eastAsia"/>
          <w:b/>
          <w:color w:val="0000FF"/>
          <w:sz w:val="28"/>
          <w:szCs w:val="28"/>
        </w:rPr>
        <w:t>輸出電阻，</w:t>
      </w:r>
      <w:r w:rsidRPr="007757D0">
        <w:rPr>
          <w:rFonts w:eastAsia="標楷體" w:hint="eastAsia"/>
          <w:b/>
          <w:color w:val="0000FF"/>
          <w:sz w:val="28"/>
          <w:szCs w:val="28"/>
        </w:rPr>
        <w:t>g</w:t>
      </w:r>
      <w:r w:rsidRPr="007757D0">
        <w:rPr>
          <w:rFonts w:eastAsia="標楷體"/>
          <w:b/>
          <w:color w:val="0000FF"/>
          <w:sz w:val="28"/>
          <w:szCs w:val="28"/>
        </w:rPr>
        <w:t>m</w:t>
      </w:r>
      <w:r w:rsidR="00867C7B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13A8058" w14:textId="4F65908C" w:rsidR="00867C7B" w:rsidRPr="00563824" w:rsidRDefault="005C5A31" w:rsidP="00867C7B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7F0073C0">
          <v:rect id="筆跡 29" o:spid="_x0000_s1053" style="position:absolute;margin-left:96.75pt;margin-top:1pt;width:24.3pt;height:15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834,522" filled="f" strokecolor="blue" strokeweight=".25mm">
            <v:stroke endcap="round"/>
            <v:path shadowok="f" o:extrusionok="f" fillok="f" insetpenok="f"/>
            <o:lock v:ext="edit" rotation="t" text="t"/>
            <o:ink i="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" annotation="t"/>
          </v:rect>
        </w:pict>
      </w:r>
      <w:r>
        <w:rPr>
          <w:noProof/>
        </w:rPr>
        <w:pict w14:anchorId="2B187916">
          <v:rect id="筆跡 23" o:spid="_x0000_s1052" style="position:absolute;margin-left:61.4pt;margin-top:-.05pt;width:24.4pt;height:15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835,538" filled="f" strokecolor="blue" strokeweight=".25mm">
            <v:stroke endcap="round"/>
            <v:path shadowok="f" o:extrusionok="f" fillok="f" insetpenok="f"/>
            <o:lock v:ext="edit" rotation="t" text="t"/>
            <o:ink i="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" annotation="t"/>
          </v:rect>
        </w:pict>
      </w:r>
      <w:r>
        <w:rPr>
          <w:noProof/>
        </w:rPr>
        <w:pict w14:anchorId="314C826D">
          <v:rect id="筆跡 15" o:spid="_x0000_s1051" style="position:absolute;margin-left:18.8pt;margin-top:-1.35pt;width:27.75pt;height:17.3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952,586" filled="f" strokecolor="blue" strokeweight=".25mm">
            <v:stroke endcap="round"/>
            <v:path shadowok="f" o:extrusionok="f" fillok="f" insetpenok="f"/>
            <o:lock v:ext="edit" rotation="t" text="t"/>
            <o:ink i="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" annotation="t"/>
          </v:rect>
        </w:pict>
      </w:r>
    </w:p>
    <w:p w14:paraId="25436966" w14:textId="243C32C3" w:rsidR="00EF454C" w:rsidRDefault="00EF454C" w:rsidP="007757D0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14:paraId="3474193D" w14:textId="45264003" w:rsidR="00867C7B" w:rsidRPr="00867C7B" w:rsidRDefault="00867C7B" w:rsidP="007757D0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 w:rsidRPr="00867C7B">
        <w:rPr>
          <w:rFonts w:eastAsia="標楷體" w:hint="eastAsia"/>
          <w:b/>
          <w:color w:val="0000FF"/>
          <w:sz w:val="28"/>
          <w:szCs w:val="28"/>
        </w:rPr>
        <w:t>增加輸出阻抗。</w:t>
      </w:r>
    </w:p>
    <w:p w14:paraId="262F3889" w14:textId="55DD4210" w:rsidR="002F2BD0" w:rsidRDefault="00EF454C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5</w:t>
      </w:r>
      <w:r w:rsidR="002F2BD0">
        <w:rPr>
          <w:rFonts w:eastAsia="標楷體" w:hint="eastAsia"/>
          <w:b/>
          <w:color w:val="0000CC"/>
          <w:sz w:val="28"/>
          <w:szCs w:val="28"/>
        </w:rPr>
        <w:t>.</w:t>
      </w:r>
      <w:r w:rsidR="002F2BD0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="002F2BD0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="002F2BD0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2F2BD0">
        <w:rPr>
          <w:rFonts w:eastAsia="標楷體" w:hint="eastAsia"/>
          <w:b/>
          <w:sz w:val="28"/>
          <w:szCs w:val="28"/>
        </w:rPr>
        <w:t>請</w:t>
      </w:r>
      <w:r w:rsidR="002F2BD0" w:rsidRPr="00214EE5">
        <w:rPr>
          <w:rFonts w:eastAsia="標楷體" w:hint="eastAsia"/>
          <w:b/>
          <w:sz w:val="28"/>
          <w:szCs w:val="28"/>
        </w:rPr>
        <w:t>畫出</w:t>
      </w:r>
      <w:r w:rsidR="002F2BD0">
        <w:rPr>
          <w:rFonts w:eastAsia="標楷體" w:hAnsi="標楷體" w:hint="eastAsia"/>
          <w:b/>
          <w:sz w:val="28"/>
          <w:szCs w:val="28"/>
        </w:rPr>
        <w:t>模擬電路圖</w:t>
      </w:r>
      <w:r w:rsidR="002F2BD0" w:rsidRPr="00214EE5">
        <w:rPr>
          <w:rFonts w:eastAsia="標楷體" w:hint="eastAsia"/>
          <w:b/>
          <w:sz w:val="28"/>
          <w:szCs w:val="28"/>
        </w:rPr>
        <w:t>，使用</w:t>
      </w:r>
      <w:r w:rsidR="002F2BD0" w:rsidRPr="00214EE5">
        <w:rPr>
          <w:rFonts w:eastAsia="標楷體" w:hint="eastAsia"/>
          <w:b/>
          <w:sz w:val="28"/>
          <w:szCs w:val="28"/>
        </w:rPr>
        <w:t>PSPI</w:t>
      </w:r>
      <w:r w:rsidR="002F2BD0" w:rsidRPr="00214EE5">
        <w:rPr>
          <w:rFonts w:eastAsia="標楷體"/>
          <w:b/>
          <w:sz w:val="28"/>
          <w:szCs w:val="28"/>
        </w:rPr>
        <w:t>CE</w:t>
      </w:r>
      <w:r w:rsidR="002F2BD0" w:rsidRPr="00214EE5">
        <w:rPr>
          <w:rFonts w:eastAsia="標楷體" w:hAnsi="標楷體"/>
          <w:b/>
          <w:sz w:val="28"/>
          <w:szCs w:val="28"/>
        </w:rPr>
        <w:t>－</w:t>
      </w:r>
      <w:r w:rsidR="002F2BD0" w:rsidRPr="00214EE5">
        <w:rPr>
          <w:rFonts w:eastAsia="標楷體"/>
          <w:b/>
          <w:sz w:val="28"/>
          <w:szCs w:val="28"/>
        </w:rPr>
        <w:t xml:space="preserve">AC </w:t>
      </w:r>
      <w:r w:rsidR="002F2BD0" w:rsidRPr="00214EE5">
        <w:rPr>
          <w:rFonts w:eastAsia="標楷體" w:hint="eastAsia"/>
          <w:b/>
          <w:sz w:val="28"/>
          <w:szCs w:val="28"/>
        </w:rPr>
        <w:t>sweep</w:t>
      </w:r>
      <w:r w:rsidR="002F2BD0" w:rsidRPr="00214EE5">
        <w:rPr>
          <w:rFonts w:eastAsia="標楷體" w:hint="eastAsia"/>
          <w:b/>
          <w:sz w:val="28"/>
          <w:szCs w:val="28"/>
        </w:rPr>
        <w:t>模擬軟體</w:t>
      </w:r>
      <w:r w:rsidR="002F2BD0">
        <w:rPr>
          <w:rFonts w:eastAsia="標楷體" w:hint="eastAsia"/>
          <w:b/>
          <w:sz w:val="28"/>
          <w:szCs w:val="28"/>
        </w:rPr>
        <w:t>來模擬電路的頻域特性</w:t>
      </w:r>
      <w:r w:rsidR="002F2BD0" w:rsidRPr="00214EE5">
        <w:rPr>
          <w:rFonts w:eastAsia="標楷體" w:hint="eastAsia"/>
          <w:b/>
          <w:sz w:val="28"/>
          <w:szCs w:val="28"/>
        </w:rPr>
        <w:t>，模擬結果標示出</w:t>
      </w:r>
      <w:r w:rsidR="002F2BD0" w:rsidRPr="00214EE5">
        <w:rPr>
          <w:rFonts w:eastAsia="標楷體"/>
          <w:b/>
          <w:i/>
          <w:sz w:val="28"/>
          <w:szCs w:val="28"/>
        </w:rPr>
        <w:t>-3dB</w:t>
      </w:r>
      <w:r w:rsidR="002F2BD0" w:rsidRPr="00214EE5">
        <w:rPr>
          <w:rFonts w:eastAsia="標楷體" w:hAnsi="標楷體"/>
          <w:b/>
          <w:sz w:val="28"/>
          <w:szCs w:val="28"/>
        </w:rPr>
        <w:t>截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2F2BD0" w:rsidRPr="00295DF9">
        <w:rPr>
          <w:rFonts w:eastAsia="標楷體"/>
          <w:b/>
          <w:position w:val="-10"/>
          <w:sz w:val="28"/>
          <w:szCs w:val="28"/>
        </w:rPr>
        <w:object w:dxaOrig="1020" w:dyaOrig="340" w14:anchorId="5DB07018">
          <v:shape id="_x0000_i1041" type="#_x0000_t75" style="width:50.85pt;height:17.35pt" o:ole="">
            <v:imagedata r:id="rId36" o:title=""/>
          </v:shape>
          <o:OLEObject Type="Embed" ProgID="Equation.3" ShapeID="_x0000_i1041" DrawAspect="Content" ObjectID="_1650395448" r:id="rId37"/>
        </w:object>
      </w:r>
      <w:r w:rsidR="002F2BD0">
        <w:rPr>
          <w:rFonts w:eastAsia="標楷體" w:hint="eastAsia"/>
          <w:b/>
          <w:sz w:val="28"/>
          <w:szCs w:val="28"/>
        </w:rPr>
        <w:t>，</w:t>
      </w:r>
      <w:r w:rsidR="002F2BD0" w:rsidRPr="00295DF9">
        <w:rPr>
          <w:rFonts w:eastAsia="標楷體"/>
          <w:b/>
          <w:position w:val="-10"/>
          <w:sz w:val="28"/>
          <w:szCs w:val="28"/>
        </w:rPr>
        <w:object w:dxaOrig="1040" w:dyaOrig="340" w14:anchorId="54C921F5">
          <v:shape id="_x0000_i1042" type="#_x0000_t75" style="width:52.6pt;height:17.35pt" o:ole="">
            <v:imagedata r:id="rId38" o:title=""/>
          </v:shape>
          <o:OLEObject Type="Embed" ProgID="Equation.3" ShapeID="_x0000_i1042" DrawAspect="Content" ObjectID="_1650395449" r:id="rId39"/>
        </w:objec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2F2BD0">
        <w:rPr>
          <w:rFonts w:ascii="標楷體" w:eastAsia="標楷體" w:hAnsi="標楷體" w:hint="eastAsia"/>
          <w:b/>
          <w:sz w:val="28"/>
          <w:szCs w:val="28"/>
        </w:rPr>
        <w:t>及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2F2BD0" w:rsidRPr="00214EE5">
        <w:rPr>
          <w:rFonts w:eastAsia="標楷體" w:hAnsi="標楷體"/>
          <w:b/>
          <w:sz w:val="28"/>
          <w:szCs w:val="28"/>
        </w:rPr>
        <w:t>＝</w:t>
      </w:r>
      <w:r w:rsidR="002F2BD0">
        <w:rPr>
          <w:rFonts w:eastAsia="標楷體" w:hint="eastAsia"/>
          <w:b/>
          <w:sz w:val="28"/>
          <w:szCs w:val="28"/>
        </w:rPr>
        <w:t>1K</w:t>
      </w:r>
      <w:r w:rsidR="002F2BD0" w:rsidRPr="00214EE5">
        <w:rPr>
          <w:rFonts w:eastAsia="標楷體"/>
          <w:b/>
          <w:sz w:val="28"/>
          <w:szCs w:val="28"/>
        </w:rPr>
        <w:t>Hz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2F2BD0" w:rsidRPr="00E20B95">
        <w:rPr>
          <w:rFonts w:eastAsia="標楷體"/>
          <w:b/>
          <w:sz w:val="28"/>
          <w:szCs w:val="28"/>
        </w:rPr>
        <w:t>(dB</w:t>
      </w:r>
      <w:r w:rsidR="002F2BD0" w:rsidRPr="00E20B95">
        <w:rPr>
          <w:rFonts w:eastAsia="標楷體"/>
          <w:b/>
          <w:sz w:val="28"/>
          <w:szCs w:val="28"/>
        </w:rPr>
        <w:t>值</w:t>
      </w:r>
      <w:r w:rsidR="002F2BD0" w:rsidRPr="00E20B95">
        <w:rPr>
          <w:rFonts w:eastAsia="標楷體"/>
          <w:b/>
          <w:sz w:val="28"/>
          <w:szCs w:val="28"/>
        </w:rPr>
        <w:t>)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2F2BD0" w:rsidRPr="00214EE5">
        <w:rPr>
          <w:rFonts w:eastAsia="標楷體"/>
          <w:b/>
          <w:i/>
          <w:sz w:val="28"/>
          <w:szCs w:val="28"/>
        </w:rPr>
        <w:t>dB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2F2BD0">
        <w:rPr>
          <w:rFonts w:ascii="標楷體" w:eastAsia="標楷體" w:hAnsi="標楷體" w:hint="eastAsia"/>
          <w:b/>
          <w:sz w:val="28"/>
          <w:szCs w:val="28"/>
        </w:rPr>
        <w:t>及</w:t>
      </w:r>
      <w:r w:rsidR="002F2BD0">
        <w:rPr>
          <w:rFonts w:eastAsia="標楷體" w:hint="eastAsia"/>
          <w:b/>
          <w:sz w:val="28"/>
          <w:szCs w:val="28"/>
        </w:rPr>
        <w:t>Vp</w:t>
      </w:r>
      <w:r w:rsidR="002F2BD0">
        <w:rPr>
          <w:rFonts w:eastAsia="標楷體" w:hint="eastAsia"/>
          <w:b/>
          <w:sz w:val="28"/>
          <w:szCs w:val="28"/>
        </w:rPr>
        <w:t>相位探棒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2F2BD0" w:rsidRPr="00214EE5">
        <w:rPr>
          <w:rFonts w:eastAsia="標楷體" w:hAnsi="標楷體" w:hint="eastAsia"/>
          <w:b/>
          <w:bCs/>
          <w:sz w:val="28"/>
        </w:rPr>
        <w:t>增益頻寬乘積</w:t>
      </w:r>
      <w:r w:rsidR="002F2BD0" w:rsidRPr="00214EE5">
        <w:rPr>
          <w:rFonts w:eastAsia="標楷體"/>
          <w:b/>
          <w:bCs/>
          <w:sz w:val="28"/>
        </w:rPr>
        <w:t>(</w:t>
      </w:r>
      <w:r w:rsidR="002F2BD0" w:rsidRPr="00214EE5">
        <w:rPr>
          <w:rFonts w:eastAsia="標楷體"/>
          <w:b/>
          <w:i/>
          <w:sz w:val="28"/>
          <w:szCs w:val="28"/>
        </w:rPr>
        <w:t>GB</w:t>
      </w:r>
      <w:r w:rsidR="002F2BD0" w:rsidRPr="00214EE5">
        <w:rPr>
          <w:rFonts w:eastAsia="標楷體" w:hint="eastAsia"/>
          <w:b/>
          <w:i/>
          <w:sz w:val="28"/>
          <w:szCs w:val="28"/>
        </w:rPr>
        <w:t>P</w:t>
      </w:r>
      <w:r w:rsidR="002F2BD0" w:rsidRPr="00214EE5">
        <w:rPr>
          <w:rFonts w:eastAsia="標楷體"/>
          <w:b/>
          <w:sz w:val="28"/>
          <w:szCs w:val="28"/>
        </w:rPr>
        <w:t>)</w:t>
      </w:r>
      <w:r w:rsidR="002F2BD0" w:rsidRPr="00214EE5">
        <w:rPr>
          <w:rFonts w:eastAsia="標楷體" w:hint="eastAsia"/>
          <w:b/>
          <w:sz w:val="28"/>
          <w:szCs w:val="28"/>
        </w:rPr>
        <w:t>，需附上</w:t>
      </w:r>
      <w:r w:rsidR="002F2BD0">
        <w:rPr>
          <w:rFonts w:eastAsia="標楷體" w:hint="eastAsia"/>
          <w:b/>
          <w:sz w:val="28"/>
          <w:szCs w:val="28"/>
        </w:rPr>
        <w:t>模擬</w:t>
      </w:r>
      <w:r w:rsidR="002F2BD0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2F2BD0">
        <w:rPr>
          <w:rFonts w:eastAsia="標楷體" w:hint="eastAsia"/>
          <w:b/>
          <w:sz w:val="28"/>
          <w:szCs w:val="28"/>
        </w:rPr>
        <w:t>。</w:t>
      </w:r>
    </w:p>
    <w:p w14:paraId="7C98A85F" w14:textId="77777777" w:rsidR="002F2BD0" w:rsidRPr="009A7AF5" w:rsidRDefault="002F2BD0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07804518" w14:textId="77777777"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5EE75181" w14:textId="77777777" w:rsidR="002F2BD0" w:rsidRDefault="005C5A31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328A61F">
          <v:shape id="_x0000_i1043" type="#_x0000_t75" style="width:365.3pt;height:221.8pt">
            <v:imagedata r:id="rId40" o:title=""/>
          </v:shape>
        </w:pict>
      </w:r>
    </w:p>
    <w:p w14:paraId="6B2EAD02" w14:textId="77777777"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78B01C2F" w14:textId="77777777" w:rsidR="002F2BD0" w:rsidRDefault="005C5A31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0979BF3E">
          <v:shape id="_x0000_i1044" type="#_x0000_t75" style="width:514.3pt;height:192.1pt">
            <v:imagedata r:id="rId41" o:title=""/>
          </v:shape>
        </w:pict>
      </w:r>
    </w:p>
    <w:p w14:paraId="17363E06" w14:textId="77777777"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16F624E7" w14:textId="77777777" w:rsidR="002F2BD0" w:rsidRDefault="005C5A31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1EAA680B">
          <v:shape id="_x0000_i1045" type="#_x0000_t75" style="width:514.3pt;height:192.1pt">
            <v:imagedata r:id="rId42" o:title=""/>
          </v:shape>
        </w:pict>
      </w:r>
    </w:p>
    <w:p w14:paraId="7BF278A6" w14:textId="77777777"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thick"/>
        </w:rPr>
        <w:t>33.124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single"/>
        </w:rPr>
        <w:t>-179.303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200B6421" w14:textId="77777777"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0A664285">
          <v:shape id="_x0000_i1046" type="#_x0000_t75" style="width:44.3pt;height:21.15pt" o:ole="">
            <v:imagedata r:id="rId43" o:title=""/>
          </v:shape>
          <o:OLEObject Type="Embed" ProgID="Equation.DSMT4" ShapeID="_x0000_i1046" DrawAspect="Content" ObjectID="_1650395450" r:id="rId44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10A40" w:rsidRPr="00310A40">
        <w:rPr>
          <w:rFonts w:eastAsia="標楷體"/>
          <w:b/>
          <w:color w:val="0000FF"/>
          <w:sz w:val="28"/>
          <w:szCs w:val="28"/>
          <w:u w:val="single"/>
        </w:rPr>
        <w:t>64.773M</w:t>
      </w:r>
      <w:r w:rsidR="00310A40">
        <w:rPr>
          <w:rFonts w:eastAsia="標楷體"/>
          <w:b/>
          <w:color w:val="0000FF"/>
          <w:sz w:val="28"/>
          <w:szCs w:val="28"/>
          <w:u w:val="single"/>
        </w:rPr>
        <w:t>H</w:t>
      </w:r>
      <w:r w:rsidR="00310A40" w:rsidRPr="00310A40">
        <w:rPr>
          <w:rFonts w:eastAsia="標楷體"/>
          <w:b/>
          <w:color w:val="0000FF"/>
          <w:sz w:val="28"/>
          <w:szCs w:val="28"/>
          <w:u w:val="single"/>
        </w:rPr>
        <w:t>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single"/>
        </w:rPr>
        <w:t>-115.556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700D0826" w14:textId="77777777" w:rsidR="002F2BD0" w:rsidRDefault="002F2BD0" w:rsidP="00232F5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10129799">
          <v:shape id="_x0000_i1047" type="#_x0000_t75" style="width:47.1pt;height:21.15pt" o:ole="">
            <v:imagedata r:id="rId45" o:title=""/>
          </v:shape>
          <o:OLEObject Type="Embed" ProgID="Equation.DSMT4" ShapeID="_x0000_i1047" DrawAspect="Content" ObjectID="_1650395451" r:id="rId46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single"/>
        </w:rPr>
        <w:t>4.6401</w:t>
      </w:r>
      <w:r w:rsidR="00310A40" w:rsidRPr="00310A40">
        <w:rPr>
          <w:rFonts w:eastAsia="標楷體"/>
          <w:b/>
          <w:color w:val="0000FF"/>
          <w:sz w:val="28"/>
          <w:szCs w:val="28"/>
          <w:u w:val="single"/>
        </w:rPr>
        <w:t>M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single"/>
        </w:rPr>
        <w:t>-256.446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3EFE828E" w14:textId="77777777" w:rsidR="002F2BD0" w:rsidRDefault="00232F5D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310A40" w:rsidRPr="00310A40">
        <w:rPr>
          <w:rFonts w:eastAsia="標楷體" w:hint="eastAsia"/>
          <w:b/>
          <w:color w:val="0000FF"/>
          <w:sz w:val="28"/>
          <w:szCs w:val="28"/>
          <w:u w:val="single"/>
        </w:rPr>
        <w:t>4.6401</w:t>
      </w:r>
      <w:r w:rsidR="00310A40" w:rsidRPr="00310A40">
        <w:rPr>
          <w:rFonts w:eastAsia="標楷體"/>
          <w:b/>
          <w:color w:val="0000FF"/>
          <w:sz w:val="28"/>
          <w:szCs w:val="28"/>
          <w:u w:val="single"/>
        </w:rPr>
        <w:t>M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44E35907" w14:textId="77777777" w:rsidR="00232F5D" w:rsidRPr="005349A2" w:rsidRDefault="00232F5D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14:paraId="60DB3A68" w14:textId="77777777" w:rsidR="002F2BD0" w:rsidRPr="005349A2" w:rsidRDefault="002F2BD0" w:rsidP="002F2BD0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14:paraId="11791FD3" w14:textId="1E8794A4" w:rsidR="00867C7B" w:rsidRPr="00867C7B" w:rsidRDefault="00867C7B" w:rsidP="00867C7B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867C7B">
        <w:rPr>
          <w:rFonts w:eastAsia="標楷體" w:hAnsi="標楷體"/>
          <w:b/>
          <w:color w:val="0000FF"/>
          <w:sz w:val="28"/>
          <w:szCs w:val="28"/>
        </w:rPr>
        <w:tab/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這次我們實作設計了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CS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電路，也驗證了課本上的推論。</w:t>
      </w:r>
    </w:p>
    <w:p w14:paraId="5B58263D" w14:textId="77777777" w:rsidR="002F2BD0" w:rsidRPr="005349A2" w:rsidRDefault="002F2BD0" w:rsidP="002F2BD0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14:paraId="5FBFE1E0" w14:textId="568BE09E" w:rsidR="002F2BD0" w:rsidRDefault="002F2BD0" w:rsidP="002F2BD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14:paraId="4F34F76C" w14:textId="420DCBBA" w:rsidR="00867C7B" w:rsidRPr="00867C7B" w:rsidRDefault="00867C7B" w:rsidP="002F2BD0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867C7B">
        <w:rPr>
          <w:rFonts w:eastAsia="標楷體" w:hAnsi="標楷體" w:hint="eastAsia"/>
          <w:b/>
          <w:color w:val="0000FF"/>
          <w:sz w:val="28"/>
          <w:szCs w:val="28"/>
        </w:rPr>
        <w:t>設計模擬實作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CS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電路。</w:t>
      </w:r>
    </w:p>
    <w:p w14:paraId="04844C28" w14:textId="3694BFA6" w:rsidR="00867C7B" w:rsidRPr="00C15315" w:rsidRDefault="002F2BD0" w:rsidP="002F2BD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867C7B" w:rsidRPr="00867C7B">
        <w:rPr>
          <w:rFonts w:eastAsia="標楷體" w:hAnsi="標楷體" w:hint="eastAsia"/>
          <w:b/>
          <w:color w:val="0000FF"/>
          <w:sz w:val="28"/>
          <w:szCs w:val="28"/>
        </w:rPr>
        <w:t>設計電路。</w:t>
      </w:r>
    </w:p>
    <w:p w14:paraId="195880F3" w14:textId="470DAD8F" w:rsidR="002F2BD0" w:rsidRPr="00C15315" w:rsidRDefault="002F2BD0" w:rsidP="002F2BD0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867C7B" w:rsidRPr="00867C7B">
        <w:rPr>
          <w:rFonts w:eastAsia="標楷體" w:hAnsi="標楷體" w:hint="eastAsia"/>
          <w:b/>
          <w:color w:val="0000FF"/>
          <w:sz w:val="28"/>
          <w:szCs w:val="28"/>
        </w:rPr>
        <w:t>查看教材。</w:t>
      </w:r>
    </w:p>
    <w:p w14:paraId="7357B2CE" w14:textId="3E11DE7A" w:rsidR="002F2BD0" w:rsidRPr="00867C7B" w:rsidRDefault="002F2BD0" w:rsidP="002F2BD0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867C7B" w:rsidRPr="00867C7B">
        <w:rPr>
          <w:rFonts w:eastAsia="標楷體" w:hint="eastAsia"/>
          <w:b/>
          <w:color w:val="0000FF"/>
          <w:sz w:val="28"/>
          <w:szCs w:val="28"/>
        </w:rPr>
        <w:t>我覺得良好。</w:t>
      </w:r>
    </w:p>
    <w:p w14:paraId="06738273" w14:textId="5454C6BE" w:rsidR="002F2BD0" w:rsidRDefault="002F2BD0" w:rsidP="002F2BD0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867C7B" w:rsidRPr="00867C7B">
        <w:rPr>
          <w:rFonts w:eastAsia="標楷體" w:hint="eastAsia"/>
          <w:b/>
          <w:color w:val="0000FF"/>
          <w:sz w:val="28"/>
          <w:szCs w:val="28"/>
        </w:rPr>
        <w:t>100</w:t>
      </w:r>
      <w:r w:rsidR="00867C7B" w:rsidRPr="00867C7B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186021C3" w14:textId="77777777" w:rsidR="002F2BD0" w:rsidRPr="00A35905" w:rsidRDefault="002F2BD0" w:rsidP="002F2BD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3AFC0138" w14:textId="7FC69934" w:rsidR="002F2BD0" w:rsidRPr="00867C7B" w:rsidRDefault="00867C7B" w:rsidP="002F2BD0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867C7B">
        <w:rPr>
          <w:rFonts w:eastAsia="標楷體" w:hAnsi="標楷體" w:hint="eastAsia"/>
          <w:b/>
          <w:color w:val="0000FF"/>
          <w:sz w:val="28"/>
          <w:szCs w:val="28"/>
        </w:rPr>
        <w:t>最容易就是模擬電路，而設計較為困難，也學會了如何設計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CS</w:t>
      </w:r>
      <w:r w:rsidRPr="00867C7B">
        <w:rPr>
          <w:rFonts w:eastAsia="標楷體" w:hAnsi="標楷體" w:hint="eastAsia"/>
          <w:b/>
          <w:color w:val="0000FF"/>
          <w:sz w:val="28"/>
          <w:szCs w:val="28"/>
        </w:rPr>
        <w:t>電路。</w:t>
      </w:r>
    </w:p>
    <w:p w14:paraId="70C790D7" w14:textId="77777777" w:rsidR="002F2BD0" w:rsidRPr="005349A2" w:rsidRDefault="002F2BD0" w:rsidP="002F2BD0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14:paraId="330C7D98" w14:textId="5340CB5B" w:rsidR="00F24E69" w:rsidRPr="002F2BD0" w:rsidRDefault="005C5A31" w:rsidP="002F2BD0">
      <w:pPr>
        <w:rPr>
          <w:rFonts w:eastAsia="標楷體"/>
          <w:b/>
          <w:sz w:val="28"/>
          <w:szCs w:val="28"/>
        </w:rPr>
      </w:pPr>
      <w:r>
        <w:lastRenderedPageBreak/>
        <w:pict w14:anchorId="2556B169">
          <v:shape id="_x0000_i1048" type="#_x0000_t75" style="width:507.8pt;height:711.7pt;visibility:visible;mso-wrap-style:square">
            <v:imagedata r:id="rId47" o:title="" croptop="1273f" cropleft="286f" cropright="643f"/>
          </v:shape>
        </w:pict>
      </w:r>
      <w:r>
        <w:lastRenderedPageBreak/>
        <w:pict w14:anchorId="54E82733">
          <v:shape id="_x0000_i1049" type="#_x0000_t75" style="width:511.8pt;height:707.4pt;visibility:visible;mso-wrap-style:square">
            <v:imagedata r:id="rId48" o:title="" croptop="1137f" cropbottom="546f" cropleft="217f" cropright="229f"/>
          </v:shape>
        </w:pict>
      </w:r>
    </w:p>
    <w:p w14:paraId="013B02DE" w14:textId="77777777" w:rsidR="003C2BC2" w:rsidRPr="00563824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563824" w:rsidSect="004A4880">
      <w:footerReference w:type="even" r:id="rId49"/>
      <w:footerReference w:type="default" r:id="rId50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9AA12F" w14:textId="77777777" w:rsidR="00601962" w:rsidRDefault="00601962">
      <w:r>
        <w:separator/>
      </w:r>
    </w:p>
  </w:endnote>
  <w:endnote w:type="continuationSeparator" w:id="0">
    <w:p w14:paraId="669CC65D" w14:textId="77777777" w:rsidR="00601962" w:rsidRDefault="006019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Malgun Gothic Semilight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52705B" w14:textId="77777777" w:rsidR="00AC5BCD" w:rsidRPr="003A7F92" w:rsidRDefault="00AC5BCD" w:rsidP="008A6F0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46358A" w:rsidRPr="0046358A">
      <w:rPr>
        <w:noProof/>
        <w:lang w:val="zh-TW"/>
      </w:rPr>
      <w:t>-</w:t>
    </w:r>
    <w:r w:rsidR="0046358A">
      <w:rPr>
        <w:noProof/>
      </w:rPr>
      <w:t xml:space="preserve"> 2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123B11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3670E892" w14:textId="77777777" w:rsidR="00FE772B" w:rsidRDefault="00FE772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75B67A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6358A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4E93A9" w14:textId="77777777" w:rsidR="00601962" w:rsidRDefault="00601962">
      <w:r>
        <w:separator/>
      </w:r>
    </w:p>
  </w:footnote>
  <w:footnote w:type="continuationSeparator" w:id="0">
    <w:p w14:paraId="63E05335" w14:textId="77777777" w:rsidR="00601962" w:rsidRDefault="006019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10A59F0"/>
    <w:multiLevelType w:val="hybridMultilevel"/>
    <w:tmpl w:val="9070A558"/>
    <w:lvl w:ilvl="0" w:tplc="F9F6161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7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7"/>
  </w:num>
  <w:num w:numId="17">
    <w:abstractNumId w:val="37"/>
  </w:num>
  <w:num w:numId="18">
    <w:abstractNumId w:val="24"/>
  </w:num>
  <w:num w:numId="19">
    <w:abstractNumId w:val="5"/>
  </w:num>
  <w:num w:numId="20">
    <w:abstractNumId w:val="48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6"/>
  </w:num>
  <w:num w:numId="38">
    <w:abstractNumId w:val="45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 w:numId="49">
    <w:abstractNumId w:val="4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02D0E"/>
    <w:rsid w:val="00010D0C"/>
    <w:rsid w:val="000129A0"/>
    <w:rsid w:val="00017DC8"/>
    <w:rsid w:val="0002450E"/>
    <w:rsid w:val="00026BAB"/>
    <w:rsid w:val="000361D9"/>
    <w:rsid w:val="00041BD3"/>
    <w:rsid w:val="00061B2D"/>
    <w:rsid w:val="00075834"/>
    <w:rsid w:val="00085065"/>
    <w:rsid w:val="00090400"/>
    <w:rsid w:val="00093AAE"/>
    <w:rsid w:val="000A409A"/>
    <w:rsid w:val="000A4D2A"/>
    <w:rsid w:val="000B6FAA"/>
    <w:rsid w:val="000B775F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67150"/>
    <w:rsid w:val="00170773"/>
    <w:rsid w:val="00185501"/>
    <w:rsid w:val="001870BA"/>
    <w:rsid w:val="001A25E6"/>
    <w:rsid w:val="001B23F5"/>
    <w:rsid w:val="001B2AB5"/>
    <w:rsid w:val="001C295B"/>
    <w:rsid w:val="001C676E"/>
    <w:rsid w:val="001D39B5"/>
    <w:rsid w:val="001D4BF2"/>
    <w:rsid w:val="001D4CC3"/>
    <w:rsid w:val="001E0427"/>
    <w:rsid w:val="001E15C4"/>
    <w:rsid w:val="001E1DE3"/>
    <w:rsid w:val="00205D30"/>
    <w:rsid w:val="00213249"/>
    <w:rsid w:val="00221620"/>
    <w:rsid w:val="002222D3"/>
    <w:rsid w:val="00226CA4"/>
    <w:rsid w:val="00230E14"/>
    <w:rsid w:val="0023215F"/>
    <w:rsid w:val="00232F5D"/>
    <w:rsid w:val="00233A28"/>
    <w:rsid w:val="002505D5"/>
    <w:rsid w:val="00265B0B"/>
    <w:rsid w:val="00270707"/>
    <w:rsid w:val="00271EF8"/>
    <w:rsid w:val="002847E4"/>
    <w:rsid w:val="002910B9"/>
    <w:rsid w:val="002A1D26"/>
    <w:rsid w:val="002A4E0C"/>
    <w:rsid w:val="002A5A62"/>
    <w:rsid w:val="002A7ED3"/>
    <w:rsid w:val="002B0D24"/>
    <w:rsid w:val="002B4C15"/>
    <w:rsid w:val="002C23AA"/>
    <w:rsid w:val="002C415C"/>
    <w:rsid w:val="002D0F50"/>
    <w:rsid w:val="002D4F4F"/>
    <w:rsid w:val="002D7C63"/>
    <w:rsid w:val="002F2BD0"/>
    <w:rsid w:val="002F51C8"/>
    <w:rsid w:val="00300067"/>
    <w:rsid w:val="00301B50"/>
    <w:rsid w:val="00302EC4"/>
    <w:rsid w:val="00310A40"/>
    <w:rsid w:val="00315503"/>
    <w:rsid w:val="003361BE"/>
    <w:rsid w:val="003411C1"/>
    <w:rsid w:val="00356E0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197D"/>
    <w:rsid w:val="003A2D1B"/>
    <w:rsid w:val="003A7F92"/>
    <w:rsid w:val="003C1BEC"/>
    <w:rsid w:val="003C2BC2"/>
    <w:rsid w:val="003C6E37"/>
    <w:rsid w:val="003D4915"/>
    <w:rsid w:val="003E598F"/>
    <w:rsid w:val="003E6479"/>
    <w:rsid w:val="00404481"/>
    <w:rsid w:val="00412124"/>
    <w:rsid w:val="00417D61"/>
    <w:rsid w:val="00424B9E"/>
    <w:rsid w:val="00426698"/>
    <w:rsid w:val="00426F98"/>
    <w:rsid w:val="004367F9"/>
    <w:rsid w:val="00444741"/>
    <w:rsid w:val="0044680E"/>
    <w:rsid w:val="0046358A"/>
    <w:rsid w:val="00465D6A"/>
    <w:rsid w:val="004734B3"/>
    <w:rsid w:val="0048168E"/>
    <w:rsid w:val="00486AEE"/>
    <w:rsid w:val="00487566"/>
    <w:rsid w:val="004A3305"/>
    <w:rsid w:val="004A4880"/>
    <w:rsid w:val="004A5715"/>
    <w:rsid w:val="004A7237"/>
    <w:rsid w:val="004A7C09"/>
    <w:rsid w:val="004B246C"/>
    <w:rsid w:val="004C246F"/>
    <w:rsid w:val="004C2AD9"/>
    <w:rsid w:val="004D416D"/>
    <w:rsid w:val="004D5D5A"/>
    <w:rsid w:val="004F04CB"/>
    <w:rsid w:val="004F2566"/>
    <w:rsid w:val="004F2F1B"/>
    <w:rsid w:val="004F32CD"/>
    <w:rsid w:val="00516C90"/>
    <w:rsid w:val="00523C1A"/>
    <w:rsid w:val="0052441F"/>
    <w:rsid w:val="005246C4"/>
    <w:rsid w:val="00531CCB"/>
    <w:rsid w:val="00534EDD"/>
    <w:rsid w:val="00544A53"/>
    <w:rsid w:val="005557AD"/>
    <w:rsid w:val="00563824"/>
    <w:rsid w:val="00572C89"/>
    <w:rsid w:val="005846A3"/>
    <w:rsid w:val="005A03E3"/>
    <w:rsid w:val="005A1D75"/>
    <w:rsid w:val="005A77BE"/>
    <w:rsid w:val="005C5A31"/>
    <w:rsid w:val="005D00F0"/>
    <w:rsid w:val="005E6129"/>
    <w:rsid w:val="00601962"/>
    <w:rsid w:val="00604B7C"/>
    <w:rsid w:val="00605E84"/>
    <w:rsid w:val="006072C6"/>
    <w:rsid w:val="00607965"/>
    <w:rsid w:val="00607B53"/>
    <w:rsid w:val="00610A84"/>
    <w:rsid w:val="00611645"/>
    <w:rsid w:val="0061390E"/>
    <w:rsid w:val="00613C57"/>
    <w:rsid w:val="006140FA"/>
    <w:rsid w:val="00626F42"/>
    <w:rsid w:val="00631DAB"/>
    <w:rsid w:val="00635603"/>
    <w:rsid w:val="00643BB4"/>
    <w:rsid w:val="006511CE"/>
    <w:rsid w:val="0067069A"/>
    <w:rsid w:val="00670A71"/>
    <w:rsid w:val="006759E7"/>
    <w:rsid w:val="00676E4E"/>
    <w:rsid w:val="00690644"/>
    <w:rsid w:val="006911BB"/>
    <w:rsid w:val="006A37FC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54C0"/>
    <w:rsid w:val="00710416"/>
    <w:rsid w:val="00724580"/>
    <w:rsid w:val="0073549A"/>
    <w:rsid w:val="00754DB1"/>
    <w:rsid w:val="00763BDC"/>
    <w:rsid w:val="00766534"/>
    <w:rsid w:val="007757D0"/>
    <w:rsid w:val="007825F0"/>
    <w:rsid w:val="00793546"/>
    <w:rsid w:val="007A352B"/>
    <w:rsid w:val="007C0450"/>
    <w:rsid w:val="007C0CA2"/>
    <w:rsid w:val="007C3AC8"/>
    <w:rsid w:val="007C5E33"/>
    <w:rsid w:val="007D5D6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67C7B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367"/>
    <w:rsid w:val="008A6F0B"/>
    <w:rsid w:val="008B559D"/>
    <w:rsid w:val="008B6B82"/>
    <w:rsid w:val="008B6DDC"/>
    <w:rsid w:val="008D4162"/>
    <w:rsid w:val="008D41CB"/>
    <w:rsid w:val="008E39BC"/>
    <w:rsid w:val="008F0730"/>
    <w:rsid w:val="008F1066"/>
    <w:rsid w:val="00907696"/>
    <w:rsid w:val="009158A9"/>
    <w:rsid w:val="00922FC5"/>
    <w:rsid w:val="00930F38"/>
    <w:rsid w:val="009379D1"/>
    <w:rsid w:val="00941507"/>
    <w:rsid w:val="00944FD1"/>
    <w:rsid w:val="0095319F"/>
    <w:rsid w:val="00972994"/>
    <w:rsid w:val="00984691"/>
    <w:rsid w:val="00985100"/>
    <w:rsid w:val="009872E5"/>
    <w:rsid w:val="00992BDE"/>
    <w:rsid w:val="0099386E"/>
    <w:rsid w:val="00995048"/>
    <w:rsid w:val="009A35ED"/>
    <w:rsid w:val="009B50B1"/>
    <w:rsid w:val="009C57DA"/>
    <w:rsid w:val="009E33A4"/>
    <w:rsid w:val="009E3715"/>
    <w:rsid w:val="009E3BB0"/>
    <w:rsid w:val="009E5387"/>
    <w:rsid w:val="009F477B"/>
    <w:rsid w:val="009F58C2"/>
    <w:rsid w:val="00A001D7"/>
    <w:rsid w:val="00A05E70"/>
    <w:rsid w:val="00A06A05"/>
    <w:rsid w:val="00A2268C"/>
    <w:rsid w:val="00A2482E"/>
    <w:rsid w:val="00A339E3"/>
    <w:rsid w:val="00A469F5"/>
    <w:rsid w:val="00A5543F"/>
    <w:rsid w:val="00A5572D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0F81"/>
    <w:rsid w:val="00AF1FAD"/>
    <w:rsid w:val="00B11F4A"/>
    <w:rsid w:val="00B17820"/>
    <w:rsid w:val="00B2535F"/>
    <w:rsid w:val="00B2619F"/>
    <w:rsid w:val="00B305B9"/>
    <w:rsid w:val="00B36286"/>
    <w:rsid w:val="00B509CC"/>
    <w:rsid w:val="00B54FF1"/>
    <w:rsid w:val="00B55A1E"/>
    <w:rsid w:val="00B61872"/>
    <w:rsid w:val="00B7705E"/>
    <w:rsid w:val="00B80A66"/>
    <w:rsid w:val="00B80E84"/>
    <w:rsid w:val="00B824EE"/>
    <w:rsid w:val="00B93D01"/>
    <w:rsid w:val="00B967E2"/>
    <w:rsid w:val="00B9689A"/>
    <w:rsid w:val="00BA1DC3"/>
    <w:rsid w:val="00BA1F16"/>
    <w:rsid w:val="00BA50EB"/>
    <w:rsid w:val="00BB7E7B"/>
    <w:rsid w:val="00BC7AAC"/>
    <w:rsid w:val="00BD0321"/>
    <w:rsid w:val="00BD0A35"/>
    <w:rsid w:val="00BD4ACF"/>
    <w:rsid w:val="00BD77F2"/>
    <w:rsid w:val="00BF0121"/>
    <w:rsid w:val="00C0389F"/>
    <w:rsid w:val="00C07A4F"/>
    <w:rsid w:val="00C162ED"/>
    <w:rsid w:val="00C3284F"/>
    <w:rsid w:val="00C364C4"/>
    <w:rsid w:val="00C469FE"/>
    <w:rsid w:val="00C52527"/>
    <w:rsid w:val="00C60405"/>
    <w:rsid w:val="00C6788B"/>
    <w:rsid w:val="00C710D3"/>
    <w:rsid w:val="00C726B1"/>
    <w:rsid w:val="00C927FB"/>
    <w:rsid w:val="00CA12ED"/>
    <w:rsid w:val="00CA3C4B"/>
    <w:rsid w:val="00CB0475"/>
    <w:rsid w:val="00CB5FDD"/>
    <w:rsid w:val="00CC3319"/>
    <w:rsid w:val="00CC79FA"/>
    <w:rsid w:val="00CD1BAF"/>
    <w:rsid w:val="00CD1CFC"/>
    <w:rsid w:val="00CD249C"/>
    <w:rsid w:val="00CD2546"/>
    <w:rsid w:val="00CD6CBC"/>
    <w:rsid w:val="00CF6B64"/>
    <w:rsid w:val="00D01316"/>
    <w:rsid w:val="00D10696"/>
    <w:rsid w:val="00D16314"/>
    <w:rsid w:val="00D26240"/>
    <w:rsid w:val="00D36ED4"/>
    <w:rsid w:val="00D550F4"/>
    <w:rsid w:val="00D63709"/>
    <w:rsid w:val="00D66244"/>
    <w:rsid w:val="00D74E4C"/>
    <w:rsid w:val="00D77BDD"/>
    <w:rsid w:val="00D859E0"/>
    <w:rsid w:val="00D8790F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F2BE3"/>
    <w:rsid w:val="00DF7273"/>
    <w:rsid w:val="00E12C3A"/>
    <w:rsid w:val="00E20B95"/>
    <w:rsid w:val="00E24233"/>
    <w:rsid w:val="00E30BF0"/>
    <w:rsid w:val="00E317F0"/>
    <w:rsid w:val="00E54C0B"/>
    <w:rsid w:val="00E569AB"/>
    <w:rsid w:val="00E663B7"/>
    <w:rsid w:val="00E701E1"/>
    <w:rsid w:val="00E80C49"/>
    <w:rsid w:val="00E83DC6"/>
    <w:rsid w:val="00E86328"/>
    <w:rsid w:val="00EB3C02"/>
    <w:rsid w:val="00EC2699"/>
    <w:rsid w:val="00EC5EEF"/>
    <w:rsid w:val="00ED1F9C"/>
    <w:rsid w:val="00ED30BF"/>
    <w:rsid w:val="00ED3342"/>
    <w:rsid w:val="00ED3797"/>
    <w:rsid w:val="00ED3956"/>
    <w:rsid w:val="00ED6B94"/>
    <w:rsid w:val="00ED7E5D"/>
    <w:rsid w:val="00EF454C"/>
    <w:rsid w:val="00EF4AA7"/>
    <w:rsid w:val="00F22BA1"/>
    <w:rsid w:val="00F24E69"/>
    <w:rsid w:val="00F35371"/>
    <w:rsid w:val="00F400BA"/>
    <w:rsid w:val="00F50652"/>
    <w:rsid w:val="00F5108C"/>
    <w:rsid w:val="00F601F7"/>
    <w:rsid w:val="00F615FE"/>
    <w:rsid w:val="00F61D1A"/>
    <w:rsid w:val="00F90147"/>
    <w:rsid w:val="00F91503"/>
    <w:rsid w:val="00F91DC3"/>
    <w:rsid w:val="00FB538C"/>
    <w:rsid w:val="00FE772B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/>
    <o:shapelayout v:ext="edit">
      <o:idmap v:ext="edit" data="1"/>
    </o:shapelayout>
  </w:shapeDefaults>
  <w:decimalSymbol w:val="."/>
  <w:listSeparator w:val=","/>
  <w14:docId w14:val="0126FDF4"/>
  <w15:chartTrackingRefBased/>
  <w15:docId w15:val="{83EC03A1-E594-4DF2-A61F-8AEF34FB9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jpeg"/><Relationship Id="rId26" Type="http://schemas.openxmlformats.org/officeDocument/2006/relationships/image" Target="media/image14.wmf"/><Relationship Id="rId39" Type="http://schemas.openxmlformats.org/officeDocument/2006/relationships/oleObject" Target="embeddings/oleObject10.bin"/><Relationship Id="rId21" Type="http://schemas.openxmlformats.org/officeDocument/2006/relationships/image" Target="media/image10.emf"/><Relationship Id="rId34" Type="http://schemas.openxmlformats.org/officeDocument/2006/relationships/image" Target="media/image19.emf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3.emf"/><Relationship Id="rId45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5.emf"/><Relationship Id="rId36" Type="http://schemas.openxmlformats.org/officeDocument/2006/relationships/image" Target="media/image21.wmf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31" Type="http://schemas.openxmlformats.org/officeDocument/2006/relationships/image" Target="media/image17.emf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20.emf"/><Relationship Id="rId43" Type="http://schemas.openxmlformats.org/officeDocument/2006/relationships/image" Target="media/image26.wmf"/><Relationship Id="rId48" Type="http://schemas.openxmlformats.org/officeDocument/2006/relationships/image" Target="media/image29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3.emf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2.bin"/><Relationship Id="rId20" Type="http://schemas.openxmlformats.org/officeDocument/2006/relationships/image" Target="media/image9.png"/><Relationship Id="rId41" Type="http://schemas.openxmlformats.org/officeDocument/2006/relationships/image" Target="media/image24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1</Pages>
  <Words>314</Words>
  <Characters>1796</Characters>
  <Application>Microsoft Office Word</Application>
  <DocSecurity>0</DocSecurity>
  <Lines>14</Lines>
  <Paragraphs>4</Paragraphs>
  <ScaleCrop>false</ScaleCrop>
  <Company>國立台灣海洋大學電機工程學系</Company>
  <LinksUpToDate>false</LinksUpToDate>
  <CharactersWithSpaces>2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38</cp:revision>
  <cp:lastPrinted>2012-07-18T01:24:00Z</cp:lastPrinted>
  <dcterms:created xsi:type="dcterms:W3CDTF">2019-07-24T03:04:00Z</dcterms:created>
  <dcterms:modified xsi:type="dcterms:W3CDTF">2020-05-07T14:23:00Z</dcterms:modified>
</cp:coreProperties>
</file>